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54"/>
  </p:notesMasterIdLst>
  <p:sldIdLst>
    <p:sldId id="256" r:id="rId2"/>
    <p:sldId id="410" r:id="rId3"/>
    <p:sldId id="477" r:id="rId4"/>
    <p:sldId id="418" r:id="rId5"/>
    <p:sldId id="419" r:id="rId6"/>
    <p:sldId id="467" r:id="rId7"/>
    <p:sldId id="420" r:id="rId8"/>
    <p:sldId id="421" r:id="rId9"/>
    <p:sldId id="422" r:id="rId10"/>
    <p:sldId id="468" r:id="rId11"/>
    <p:sldId id="469" r:id="rId12"/>
    <p:sldId id="424" r:id="rId13"/>
    <p:sldId id="425" r:id="rId14"/>
    <p:sldId id="426" r:id="rId15"/>
    <p:sldId id="427" r:id="rId16"/>
    <p:sldId id="428" r:id="rId17"/>
    <p:sldId id="429" r:id="rId18"/>
    <p:sldId id="430" r:id="rId19"/>
    <p:sldId id="431" r:id="rId20"/>
    <p:sldId id="432" r:id="rId21"/>
    <p:sldId id="433" r:id="rId22"/>
    <p:sldId id="434" r:id="rId23"/>
    <p:sldId id="435" r:id="rId24"/>
    <p:sldId id="436" r:id="rId25"/>
    <p:sldId id="437" r:id="rId26"/>
    <p:sldId id="438" r:id="rId27"/>
    <p:sldId id="439" r:id="rId28"/>
    <p:sldId id="440" r:id="rId29"/>
    <p:sldId id="441" r:id="rId30"/>
    <p:sldId id="442" r:id="rId31"/>
    <p:sldId id="443" r:id="rId32"/>
    <p:sldId id="444" r:id="rId33"/>
    <p:sldId id="445" r:id="rId34"/>
    <p:sldId id="446" r:id="rId35"/>
    <p:sldId id="447" r:id="rId36"/>
    <p:sldId id="448" r:id="rId37"/>
    <p:sldId id="449" r:id="rId38"/>
    <p:sldId id="450" r:id="rId39"/>
    <p:sldId id="472" r:id="rId40"/>
    <p:sldId id="451" r:id="rId41"/>
    <p:sldId id="452" r:id="rId42"/>
    <p:sldId id="453" r:id="rId43"/>
    <p:sldId id="473" r:id="rId44"/>
    <p:sldId id="454" r:id="rId45"/>
    <p:sldId id="455" r:id="rId46"/>
    <p:sldId id="456" r:id="rId47"/>
    <p:sldId id="476" r:id="rId48"/>
    <p:sldId id="462" r:id="rId49"/>
    <p:sldId id="475" r:id="rId50"/>
    <p:sldId id="463" r:id="rId51"/>
    <p:sldId id="464" r:id="rId52"/>
    <p:sldId id="465" r:id="rId5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93" autoAdjust="0"/>
    <p:restoredTop sz="94660"/>
  </p:normalViewPr>
  <p:slideViewPr>
    <p:cSldViewPr>
      <p:cViewPr varScale="1">
        <p:scale>
          <a:sx n="83" d="100"/>
          <a:sy n="83" d="100"/>
        </p:scale>
        <p:origin x="1195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8/10/202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5F1B96-E17B-444C-96FB-4ACB636F9FE2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4A8D2A-9EAD-4573-B878-2A272EDA46A7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D29899-DB23-44BE-A734-949A65A7AB26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112E92-2C80-4B29-8950-DAD9840D790E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BBD70A-64EE-4D31-9054-AE6C719E3CFE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5A8B7A-6E2F-4DB9-BEDD-9EE61E8C8261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6D3EF1-411C-4324-988E-CB5163284C01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239702-E3AD-4842-9778-A7ECF321492E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5E610F-ED75-4478-85CE-EB8D281199B8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12A17B-3F31-4E87-9006-426F8ABFBDB1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AE876B-6C98-4EB4-BF16-06B3882AE14B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8155A8-6EAF-40B8-8FCD-CE7846D70BE7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951A69-81B2-4900-8323-F9D84F6178C7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2CD2B2-103E-4FD8-B9EE-22B7ADFB93CA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5D194-623C-4791-AA9F-F0756D4E7B36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E1A25C-958D-4E10-A774-23D4B193B5D0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132F07-E821-483A-A14B-5820F3A800BA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6B7A2B-7B16-46E7-983B-43A568169C60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A44FFB-5FC5-47C7-A9C2-F335B0C237DA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48AC91-38DF-4D5A-9043-5E43B0C5648C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6EC6C0-48A0-41EC-B2E4-071BCD2E0738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D26EE9-F949-49BB-951B-ABAE6D05CC45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D66956-12A0-4CCF-8482-2209D4F7CC7D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BA346E-05C8-457E-8C01-254BD71026FB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7AE03F-448E-4AA7-8CE9-DB816C88D44D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C04D5E-30E0-4FBA-8803-F111AFF19F5C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C04D5E-30E0-4FBA-8803-F111AFF19F5C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AF94F05-D73D-406D-A0D8-84AF076AED60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450A3F-CBED-42F7-8672-BC1549C8FAB5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5A97A8-9D0C-4EB3-A489-F973C3C63E99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5A97A8-9D0C-4EB3-A489-F973C3C63E99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5B311B-A4A4-4687-A566-042E4DE41DF3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E1073A-D0ED-47F7-8536-9CA90255B94A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55F79-E1B3-4B11-B497-793CEC108F2F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55F79-E1B3-4B11-B497-793CEC108F2F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FB3982-68E4-4C95-8042-ABE252451206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1B7F07-FE14-4EC1-892E-42EAC2072193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E1073A-D0ED-47F7-8536-9CA90255B94A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C52A1A-AD24-40EF-BCE8-0307B9F5D56F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253D45-4C98-408B-9E42-ED3CE91C4611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DD6256-C2FC-4AD4-B46F-5EC1610FA17E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8FD823-9E91-4FCE-97B9-1F35D4D9453F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chemeClr val="tx1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chemeClr val="tx1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chemeClr val="tx1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chemeClr val="tx1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chemeClr val="tx1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286750" y="6254014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655762" y="6290447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ultiway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earch tre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eeksforgeeks.org/binary-tree-set-3-types-of-binary-tree/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431540" y="220486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ultiway Search Trees</a:t>
            </a:r>
            <a:endParaRPr lang="en-US" sz="4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3-Way Tre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Insertion also becomes much more interesting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bool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&lt;Type&gt;::insert( Type const &amp;obj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if ( !full()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if (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= first()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 return false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} else if (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&lt; first()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second_valu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first()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first_valu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obj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} else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second_valu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obj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1">
              <a:buNone/>
            </a:pP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2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true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1</a:t>
            </a:r>
          </a:p>
        </p:txBody>
      </p:sp>
    </p:spTree>
    <p:extLst>
      <p:ext uri="{BB962C8B-B14F-4D97-AF65-F5344CB8AC3E}">
        <p14:creationId xmlns:p14="http://schemas.microsoft.com/office/powerpoint/2010/main" val="20482524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3-Way Tre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>
            <a:normAutofit fontScale="92500" lnSpcReduction="10000"/>
          </a:bodyPr>
          <a:lstStyle/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if (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= first() ||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= second()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false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1">
              <a:buNone/>
            </a:pP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if ( obj &lt; first()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if ( left() == nullptr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p_left_tre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( obj )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return true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} else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return left()-&gt;insert( obj )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 else if ( obj &gt; second()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// create or insert a new node at the right sub-tree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// create or insert a new node at the middle sub-tree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 lvl="1">
              <a:buNone/>
            </a:pPr>
            <a:endParaRPr lang="en-US" altLang="en-US" sz="1200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Erasing an element is even more complex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There are many more cases to consider</a:t>
            </a:r>
            <a:endParaRPr lang="en-US" altLang="en-US" sz="10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1</a:t>
            </a:r>
          </a:p>
        </p:txBody>
      </p:sp>
    </p:spTree>
    <p:extLst>
      <p:ext uri="{BB962C8B-B14F-4D97-AF65-F5344CB8AC3E}">
        <p14:creationId xmlns:p14="http://schemas.microsoft.com/office/powerpoint/2010/main" val="10542241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ider inserting values into an empty 3-way tre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tarting with 68, it would be inserted into the root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42415544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4" descr="C:\Users\dwharder\Desktop\a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27 was inserted next, it would be fit into the root node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221504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27 was inserted next, it would be fit into the root node</a:t>
            </a:r>
          </a:p>
        </p:txBody>
      </p:sp>
      <p:pic>
        <p:nvPicPr>
          <p:cNvPr id="22532" name="Picture 2" descr="C:\Users\dwharder\Desktop\a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5644365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ny new insertion would create an appropriate sub-tree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Inserting 91, we note that 91 &gt; 68, so a right sub-tree is constructed</a:t>
            </a:r>
          </a:p>
        </p:txBody>
      </p:sp>
      <p:pic>
        <p:nvPicPr>
          <p:cNvPr id="23556" name="Picture 2" descr="C:\Users\dwharder\Desktop\a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0368119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ny new insertion would create an appropriate sub-tree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Inserting 91, we note that 91 &gt; 68, so a right sub-tree is constructed</a:t>
            </a:r>
          </a:p>
        </p:txBody>
      </p:sp>
      <p:pic>
        <p:nvPicPr>
          <p:cNvPr id="24580" name="Picture 3" descr="C:\Users\dwharder\Desktop\kk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6061801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 descr="C:\Users\dwharder\Desktop\kk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38, we note that 28 &lt; 38 &lt; 68 and thus build a new sub-tree in the middle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16411284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38, we note that 28 &lt; 38 &lt; 68 and thus build a new sub-tree in the middle</a:t>
            </a:r>
          </a:p>
        </p:txBody>
      </p:sp>
      <p:pic>
        <p:nvPicPr>
          <p:cNvPr id="26628" name="Picture 2" descr="C:\Users\dwharder\Desktop\xx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41931526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t this point, if we insert 82, we note 82 &gt; 68 and the right sub-tree is not yet full</a:t>
            </a:r>
          </a:p>
        </p:txBody>
      </p:sp>
      <p:pic>
        <p:nvPicPr>
          <p:cNvPr id="27652" name="Picture 2" descr="C:\Users\dwharder\Desktop\xx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6905272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 we will look 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introduction to </a:t>
            </a:r>
            <a:r>
              <a:rPr lang="en-US" altLang="en-US" dirty="0" err="1">
                <a:latin typeface="Arial" charset="0"/>
                <a:cs typeface="Arial" charset="0"/>
              </a:rPr>
              <a:t>multiway</a:t>
            </a:r>
            <a:r>
              <a:rPr lang="en-US" altLang="en-US" dirty="0">
                <a:latin typeface="Arial" charset="0"/>
                <a:cs typeface="Arial" charset="0"/>
              </a:rPr>
              <a:t> search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implementation in C++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-order traversals of </a:t>
            </a:r>
            <a:r>
              <a:rPr lang="en-US" altLang="en-US" dirty="0" err="1">
                <a:latin typeface="Arial" charset="0"/>
                <a:cs typeface="Arial" charset="0"/>
              </a:rPr>
              <a:t>multiwa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</a:p>
        </p:txBody>
      </p:sp>
    </p:spTree>
    <p:extLst>
      <p:ext uri="{BB962C8B-B14F-4D97-AF65-F5344CB8AC3E}">
        <p14:creationId xmlns:p14="http://schemas.microsoft.com/office/powerpoint/2010/main" val="40660009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t this point, if we insert 82, we note 82 &gt; 68 and the right sub-tree is not yet full</a:t>
            </a:r>
          </a:p>
        </p:txBody>
      </p:sp>
      <p:pic>
        <p:nvPicPr>
          <p:cNvPr id="28676" name="Picture 5" descr="C:\Users\dwharder\Desktop\a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7173395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insert 14, we note 14 &lt; 27, so we create a new node</a:t>
            </a:r>
          </a:p>
        </p:txBody>
      </p:sp>
      <p:pic>
        <p:nvPicPr>
          <p:cNvPr id="29700" name="Picture 5" descr="C:\Users\dwharder\Desktop\a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12343402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insert 14, we note 14 &lt; 27, so we create a new node</a:t>
            </a:r>
          </a:p>
        </p:txBody>
      </p:sp>
      <p:pic>
        <p:nvPicPr>
          <p:cNvPr id="30724" name="Picture 6" descr="C:\Users\dwharder\Desktop\a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31462060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ext, inserting 62, 27 &lt; 62 &lt; 28 so we insert it into the middle sub-tree which also is not full</a:t>
            </a:r>
          </a:p>
        </p:txBody>
      </p:sp>
      <p:pic>
        <p:nvPicPr>
          <p:cNvPr id="31748" name="Picture 6" descr="C:\Users\dwharder\Desktop\a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6746693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ext, inserting 62, 27 &lt; 62 &lt; 28 so we insert it into the middle sub-tree which also is not full</a:t>
            </a:r>
          </a:p>
        </p:txBody>
      </p:sp>
      <p:pic>
        <p:nvPicPr>
          <p:cNvPr id="32772" name="Picture 7" descr="C:\Users\dwharder\Desktop\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6325560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45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First, 27 &lt; 45 &lt; 68 and then 38 &lt; 45 &lt; 62</a:t>
            </a:r>
          </a:p>
        </p:txBody>
      </p:sp>
      <p:pic>
        <p:nvPicPr>
          <p:cNvPr id="33796" name="Picture 7" descr="C:\Users\dwharder\Desktop\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37557513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45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First, 27 &lt; 45 &lt; 68 and then 38 &lt; 45 &lt; 62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34820" name="Picture 8" descr="C:\Users\dwharder\Desktop\a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3650068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76, we note 68 &gt; 76 but then 76 &lt; 82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reate a new left sub-tree of the 82-91 node</a:t>
            </a:r>
          </a:p>
        </p:txBody>
      </p:sp>
      <p:pic>
        <p:nvPicPr>
          <p:cNvPr id="35844" name="Picture 8" descr="C:\Users\dwharder\Desktop\a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41000408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76, we note 68 &gt; 76 but then 76 &lt; 82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reate a new left sub-tree of the 82-91 node</a:t>
            </a:r>
          </a:p>
        </p:txBody>
      </p:sp>
      <p:pic>
        <p:nvPicPr>
          <p:cNvPr id="36868" name="Picture 9" descr="C:\Users\dwharder\Desktop\a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3393808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4, 4 &lt; 27 and the left sub-tree contains only a single element</a:t>
            </a:r>
          </a:p>
        </p:txBody>
      </p:sp>
      <p:pic>
        <p:nvPicPr>
          <p:cNvPr id="37892" name="Picture 9" descr="C:\Users\dwharder\Desktop\a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17155710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F4B86C-8483-4455-A439-D122BC3816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Binary Tree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EDCFF8-1816-47F6-881C-A99086C51F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Full Binary Tree</a:t>
            </a:r>
          </a:p>
          <a:p>
            <a:r>
              <a:rPr lang="en-US" b="1" dirty="0"/>
              <a:t>Complete Binary Tree</a:t>
            </a:r>
          </a:p>
          <a:p>
            <a:r>
              <a:rPr lang="en-US" b="1" dirty="0"/>
              <a:t>Perfect Binary Tre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ABF497A-0DF4-4345-A1C9-1B0678875DAE}"/>
              </a:ext>
            </a:extLst>
          </p:cNvPr>
          <p:cNvSpPr/>
          <p:nvPr/>
        </p:nvSpPr>
        <p:spPr>
          <a:xfrm>
            <a:off x="1619672" y="4653136"/>
            <a:ext cx="653447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ww.geeksforgeeks.org/binary-tree-set-3-types-of-binary-tree/</a:t>
            </a:r>
            <a:endParaRPr lang="en-US" sz="1600" dirty="0"/>
          </a:p>
          <a:p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5368329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4, 4 &lt; 27 and the left sub-tree contains only a single element</a:t>
            </a:r>
          </a:p>
        </p:txBody>
      </p:sp>
      <p:pic>
        <p:nvPicPr>
          <p:cNvPr id="38916" name="Picture 10" descr="C:\Users\dwharder\Desktop\a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36396372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51, 27 &lt; 51 &lt; 68 and 38 &lt; 51 &lt; 62; therefore, we insert 51 into the node containing 45</a:t>
            </a:r>
          </a:p>
        </p:txBody>
      </p:sp>
      <p:pic>
        <p:nvPicPr>
          <p:cNvPr id="39940" name="Picture 10" descr="C:\Users\dwharder\Desktop\a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6646795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51, 27 &lt; 51 &lt; 68 and 38 &lt; 51 &lt; 62; therefore, we insert 51 into the node containing 45</a:t>
            </a:r>
          </a:p>
        </p:txBody>
      </p:sp>
      <p:pic>
        <p:nvPicPr>
          <p:cNvPr id="40964" name="Picture 2" descr="C:\Users\dwharder\Desktop\v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0622961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8, 8 &lt; 27 and then 4 &lt; 8 &lt; 14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nstruct a new middle sub-tree of the 4-14 node</a:t>
            </a:r>
          </a:p>
        </p:txBody>
      </p:sp>
      <p:pic>
        <p:nvPicPr>
          <p:cNvPr id="41988" name="Picture 2" descr="C:\Users\dwharder\Desktop\v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36526098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8, 8 &lt; 27 and then 4 &lt; 8 &lt; 14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nstruct a new middle sub-tree of the 4-14 node</a:t>
            </a:r>
          </a:p>
        </p:txBody>
      </p:sp>
      <p:pic>
        <p:nvPicPr>
          <p:cNvPr id="43012" name="Picture 5" descr="C:\Users\dwharder\Desktop\vv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7362965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If we insert 98, 98 &gt; 68 and 98 &gt; 91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Construct a new right sub-tree of the 81-91 node</a:t>
            </a:r>
          </a:p>
        </p:txBody>
      </p:sp>
      <p:pic>
        <p:nvPicPr>
          <p:cNvPr id="44036" name="Picture 3" descr="C:\Users\dwharder\Desktop\vv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9427297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If we insert 98, 98 &gt; 68 and 98 &gt; 91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Construct a new right sub-tree of the 81-91 node</a:t>
            </a:r>
          </a:p>
          <a:p>
            <a:pPr>
              <a:buFont typeface="Arial" charset="0"/>
              <a:buNone/>
            </a:pPr>
            <a:endParaRPr lang="en-CA" altLang="en-US">
              <a:latin typeface="Arial" charset="0"/>
              <a:cs typeface="Arial" charset="0"/>
            </a:endParaRPr>
          </a:p>
        </p:txBody>
      </p:sp>
      <p:pic>
        <p:nvPicPr>
          <p:cNvPr id="45060" name="Picture 12" descr="C:\Users\dwharder\Desktop\a1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79548564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nally, consider adding 57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27 &lt; 57 &lt; 68, 38 &lt; 57 &lt; 62 and 57 &gt; 51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nstruct a new right sub-tree of the 45-51 node</a:t>
            </a:r>
          </a:p>
        </p:txBody>
      </p:sp>
      <p:pic>
        <p:nvPicPr>
          <p:cNvPr id="46084" name="Picture 12" descr="C:\Users\dwharder\Desktop\a1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4778826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nally, consider adding 57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27 &lt; 57 &lt; 68, 38 &lt; 57 &lt; 62 and 57 &gt; 51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nstruct a new right sub-tree of the 45-51 node</a:t>
            </a:r>
          </a:p>
        </p:txBody>
      </p:sp>
      <p:pic>
        <p:nvPicPr>
          <p:cNvPr id="47108" name="Picture 13" descr="C:\Users\dwharder\Desktop\a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32686393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order Traversal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fontScale="92500" lnSpcReduction="10000"/>
          </a:bodyPr>
          <a:lstStyle/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Insertion also becomes much more interesting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&lt;Type&gt;::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if ( !full() ) {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&lt;&lt; first();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if ( left() != nullptr ) {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    left()-&gt;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200" b="1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&lt;&lt; first();</a:t>
            </a:r>
          </a:p>
          <a:p>
            <a:pPr lvl="2">
              <a:buNone/>
            </a:pPr>
            <a:endParaRPr lang="en-US" altLang="en-US" sz="1200" b="1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if ( middle() != nullptr ) {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    middle()-&gt;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200" b="1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&lt;&lt; second();</a:t>
            </a:r>
          </a:p>
          <a:p>
            <a:pPr lvl="2">
              <a:buNone/>
            </a:pPr>
            <a:endParaRPr lang="en-US" altLang="en-US" sz="1200" b="1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if ( right() != nullptr ) {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    right()-&gt;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1</a:t>
            </a:r>
          </a:p>
        </p:txBody>
      </p:sp>
    </p:spTree>
    <p:extLst>
      <p:ext uri="{BB962C8B-B14F-4D97-AF65-F5344CB8AC3E}">
        <p14:creationId xmlns:p14="http://schemas.microsoft.com/office/powerpoint/2010/main" val="42936061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gen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2708275"/>
            <a:ext cx="27368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order traversals on general tree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noted that in-order traversals only make sense for binary search trees and no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i="1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 in general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28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61161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order Traversal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n in-order traversal can be performed on this tree: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 algn="ctr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4  8  14  27  38  45  51  57  62  68  76  82  91  98</a:t>
            </a:r>
          </a:p>
        </p:txBody>
      </p:sp>
      <p:pic>
        <p:nvPicPr>
          <p:cNvPr id="48132" name="Picture 7" descr="C:\Users\dwharder\Desktop\aslfj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675" y="2740025"/>
            <a:ext cx="40671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3</a:t>
            </a:r>
          </a:p>
        </p:txBody>
      </p:sp>
    </p:spTree>
    <p:extLst>
      <p:ext uri="{BB962C8B-B14F-4D97-AF65-F5344CB8AC3E}">
        <p14:creationId xmlns:p14="http://schemas.microsoft.com/office/powerpoint/2010/main" val="14915150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ultiway tree implementa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had a node stor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values and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sub-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describe this as a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way tree</a:t>
            </a:r>
          </a:p>
          <a:p>
            <a:pPr>
              <a:buFontTx/>
              <a:buNone/>
            </a:pP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template &lt;typename Type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&gt;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class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    private: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        int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        Type elements[N – 1];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[N];  // an array of pointers to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multiway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odes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    public: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Type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amp; );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        // ...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};</a:t>
            </a:r>
          </a:p>
          <a:p>
            <a:pPr lvl="1"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	template&lt;typename Type,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M&gt;</a:t>
            </a:r>
          </a:p>
          <a:p>
            <a:pPr lvl="1"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M_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way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, M&gt;::full()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1"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	    return (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num_values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= M - 1 );</a:t>
            </a:r>
          </a:p>
          <a:p>
            <a:pPr lvl="1"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	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</a:t>
            </a:r>
          </a:p>
        </p:txBody>
      </p:sp>
    </p:spTree>
    <p:extLst>
      <p:ext uri="{BB962C8B-B14F-4D97-AF65-F5344CB8AC3E}">
        <p14:creationId xmlns:p14="http://schemas.microsoft.com/office/powerpoint/2010/main" val="7333649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ultiway tree implementation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constructor would initial the node to store one element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&gt;</a:t>
            </a:r>
          </a:p>
          <a:p>
            <a:pPr lvl="1">
              <a:buFontTx/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, N&gt;::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Type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amp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:</a:t>
            </a:r>
          </a:p>
          <a:p>
            <a:pPr lvl="1">
              <a:buFontTx/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1 ) {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elements[0]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1"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// All sub-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treee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are null sub-trees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ubtree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]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</a:t>
            </a:r>
          </a:p>
        </p:txBody>
      </p:sp>
    </p:spTree>
    <p:extLst>
      <p:ext uri="{BB962C8B-B14F-4D97-AF65-F5344CB8AC3E}">
        <p14:creationId xmlns:p14="http://schemas.microsoft.com/office/powerpoint/2010/main" val="17041847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ultiway tree implementation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in-order traversal would be similar: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, int N&gt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, N&gt;::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empty()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if ( !full()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for ( int i = 0; i &lt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 ++i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&lt; elements[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for ( int i = 0; i &lt; N - 1; ++i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if ( subtrees[i] != nullptr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    subtrees[i]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}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&lt; elements[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ubtree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[N - 1]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</a:t>
            </a:r>
          </a:p>
        </p:txBody>
      </p:sp>
    </p:spTree>
    <p:extLst>
      <p:ext uri="{BB962C8B-B14F-4D97-AF65-F5344CB8AC3E}">
        <p14:creationId xmlns:p14="http://schemas.microsoft.com/office/powerpoint/2010/main" val="400977894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hat is the maximum number of elements which may be stored in a </a:t>
            </a:r>
            <a:r>
              <a:rPr lang="en-US" altLang="en-US" dirty="0" err="1">
                <a:latin typeface="Arial" charset="0"/>
                <a:cs typeface="Arial" charset="0"/>
              </a:rPr>
              <a:t>multiway</a:t>
            </a:r>
            <a:r>
              <a:rPr lang="en-US" altLang="en-US" dirty="0">
                <a:latin typeface="Arial" charset="0"/>
                <a:cs typeface="Arial" charset="0"/>
              </a:rPr>
              <a:t>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consider 3-way trees and, if possible, generalize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.1</a:t>
            </a:r>
          </a:p>
        </p:txBody>
      </p:sp>
    </p:spTree>
    <p:extLst>
      <p:ext uri="{BB962C8B-B14F-4D97-AF65-F5344CB8AC3E}">
        <p14:creationId xmlns:p14="http://schemas.microsoft.com/office/powerpoint/2010/main" val="22451818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Examining these perfect 3-way trees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we get the table:</a:t>
            </a:r>
          </a:p>
        </p:txBody>
      </p:sp>
      <p:pic>
        <p:nvPicPr>
          <p:cNvPr id="52228" name="Picture 4" descr="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989138"/>
            <a:ext cx="5830887" cy="14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4301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0608596"/>
              </p:ext>
            </p:extLst>
          </p:nvPr>
        </p:nvGraphicFramePr>
        <p:xfrm>
          <a:off x="3060700" y="3860800"/>
          <a:ext cx="2663825" cy="1981200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0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ze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ormula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2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8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26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80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.1</a:t>
            </a:r>
          </a:p>
        </p:txBody>
      </p:sp>
      <p:sp>
        <p:nvSpPr>
          <p:cNvPr id="7" name="Rectangle 6"/>
          <p:cNvSpPr/>
          <p:nvPr/>
        </p:nvSpPr>
        <p:spPr>
          <a:xfrm>
            <a:off x="4678362" y="3789040"/>
            <a:ext cx="1189781" cy="20164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9054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ggested for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aximum number of nodes in a perfect </a:t>
            </a:r>
            <a:r>
              <a:rPr lang="en-US" altLang="en-US" dirty="0" err="1">
                <a:latin typeface="Arial" charset="0"/>
                <a:cs typeface="Arial" charset="0"/>
              </a:rPr>
              <a:t>multiway</a:t>
            </a:r>
            <a:r>
              <a:rPr lang="en-US" altLang="en-US" dirty="0">
                <a:latin typeface="Arial" charset="0"/>
                <a:cs typeface="Arial" charset="0"/>
              </a:rPr>
              <a:t> tre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i="1" baseline="30000" dirty="0" err="1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a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is true 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dirty="0">
                <a:latin typeface="Arial" charset="0"/>
                <a:cs typeface="Arial" charset="0"/>
              </a:rPr>
              <a:t>: 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prove this, we need only observ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 of heigh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i="1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has                   node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us, if each node now has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 </a:t>
            </a:r>
            <a:r>
              <a:rPr lang="en-US" altLang="en-US" dirty="0">
                <a:latin typeface="Arial" charset="0"/>
                <a:cs typeface="Arial" charset="0"/>
              </a:rPr>
              <a:t>elements: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.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472993"/>
              </p:ext>
            </p:extLst>
          </p:nvPr>
        </p:nvGraphicFramePr>
        <p:xfrm>
          <a:off x="4956175" y="4149725"/>
          <a:ext cx="9667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4" name="Equation" r:id="rId4" imgW="495000" imgH="380880" progId="Equation.DSMT4">
                  <p:embed/>
                </p:oleObj>
              </mc:Choice>
              <mc:Fallback>
                <p:oleObj name="Equation" r:id="rId4" imgW="4950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4149725"/>
                        <a:ext cx="9667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733216"/>
              </p:ext>
            </p:extLst>
          </p:nvPr>
        </p:nvGraphicFramePr>
        <p:xfrm>
          <a:off x="3140075" y="5445125"/>
          <a:ext cx="31527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5" name="Equation" r:id="rId6" imgW="1473120" imgH="380880" progId="Equation.DSMT4">
                  <p:embed/>
                </p:oleObj>
              </mc:Choice>
              <mc:Fallback>
                <p:oleObj name="Equation" r:id="rId6" imgW="1473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445125"/>
                        <a:ext cx="31527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1361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e also that the majority of elements are in the leaf nod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 in a perfec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-way search tree of heigh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of these stores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element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we may calculate the ratio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an 8-way search tree,   ~87.5 % of elements are in leaf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a 100-way search tree, ~99 % of elements are in the leaf nodes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.2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18713"/>
              </p:ext>
            </p:extLst>
          </p:nvPr>
        </p:nvGraphicFramePr>
        <p:xfrm>
          <a:off x="2589213" y="3429000"/>
          <a:ext cx="39687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2" name="Equation" r:id="rId4" imgW="1854000" imgH="393480" progId="Equation.DSMT4">
                  <p:embed/>
                </p:oleObj>
              </mc:Choice>
              <mc:Fallback>
                <p:oleObj name="Equation" r:id="rId4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429000"/>
                        <a:ext cx="39687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9406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872631"/>
            <a:ext cx="4968875" cy="386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inimum height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inimum height of a </a:t>
            </a:r>
            <a:r>
              <a:rPr lang="en-US" altLang="en-US" dirty="0" err="1">
                <a:latin typeface="Arial" charset="0"/>
                <a:cs typeface="Arial" charset="0"/>
              </a:rPr>
              <a:t>multiway</a:t>
            </a:r>
            <a:r>
              <a:rPr lang="en-US" altLang="en-US" dirty="0">
                <a:latin typeface="Arial" charset="0"/>
                <a:cs typeface="Arial" charset="0"/>
              </a:rPr>
              <a:t> tree stor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elements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larg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, the depth is potentially much less than a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lot of the minimum height of a </a:t>
            </a:r>
            <a:r>
              <a:rPr lang="en-US" altLang="en-US" dirty="0" err="1">
                <a:latin typeface="Arial" charset="0"/>
                <a:cs typeface="Arial" charset="0"/>
              </a:rPr>
              <a:t>multiway</a:t>
            </a:r>
            <a:r>
              <a:rPr lang="en-US" altLang="en-US" dirty="0">
                <a:latin typeface="Arial" charset="0"/>
                <a:cs typeface="Arial" charset="0"/>
              </a:rPr>
              <a:t> tree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, 3, ..., 20 </a:t>
            </a:r>
            <a:r>
              <a:rPr lang="en-US" altLang="en-US" dirty="0">
                <a:latin typeface="Arial" charset="0"/>
                <a:cs typeface="Arial" charset="0"/>
              </a:rPr>
              <a:t>for up to one-million elements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.3</a:t>
            </a:r>
          </a:p>
        </p:txBody>
      </p:sp>
    </p:spTree>
    <p:extLst>
      <p:ext uri="{BB962C8B-B14F-4D97-AF65-F5344CB8AC3E}">
        <p14:creationId xmlns:p14="http://schemas.microsoft.com/office/powerpoint/2010/main" val="205925274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8-way trees versus binary tre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a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8</a:t>
            </a:r>
            <a:r>
              <a:rPr lang="en-US" altLang="en-US" dirty="0">
                <a:latin typeface="Arial" charset="0"/>
                <a:cs typeface="Arial" charset="0"/>
              </a:rPr>
              <a:t>-wa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Times New Roman" pitchFamily="18" charset="0"/>
                <a:cs typeface="Arial" charset="0"/>
              </a:rPr>
              <a:t>511</a:t>
            </a:r>
            <a:r>
              <a:rPr lang="en-US" altLang="en-US" dirty="0">
                <a:latin typeface="Arial" charset="0"/>
                <a:cs typeface="Arial" charset="0"/>
              </a:rPr>
              <a:t> elements i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73 </a:t>
            </a:r>
            <a:r>
              <a:rPr lang="en-US" altLang="en-US" dirty="0">
                <a:latin typeface="Arial" charset="0"/>
                <a:cs typeface="Arial" charset="0"/>
              </a:rPr>
              <a:t>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8</a:t>
            </a:r>
          </a:p>
          <a:p>
            <a:pPr lvl="2"/>
            <a:r>
              <a:rPr lang="en-US" altLang="en-US" dirty="0">
                <a:latin typeface="Times New Roman" pitchFamily="18" charset="0"/>
                <a:cs typeface="Arial" charset="0"/>
              </a:rPr>
              <a:t>511</a:t>
            </a:r>
            <a:r>
              <a:rPr lang="en-US" altLang="en-US" dirty="0">
                <a:latin typeface="Arial" charset="0"/>
                <a:cs typeface="Arial" charset="0"/>
              </a:rPr>
              <a:t> elements i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11 </a:t>
            </a:r>
            <a:r>
              <a:rPr lang="en-US" altLang="en-US" dirty="0">
                <a:latin typeface="Arial" charset="0"/>
                <a:cs typeface="Arial" charset="0"/>
              </a:rPr>
              <a:t>nodes</a:t>
            </a:r>
          </a:p>
          <a:p>
            <a:pPr lvl="1"/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604" y="3545605"/>
            <a:ext cx="8949892" cy="1206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.3</a:t>
            </a:r>
          </a:p>
        </p:txBody>
      </p:sp>
    </p:spTree>
    <p:extLst>
      <p:ext uri="{BB962C8B-B14F-4D97-AF65-F5344CB8AC3E}">
        <p14:creationId xmlns:p14="http://schemas.microsoft.com/office/powerpoint/2010/main" val="39040675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3-Way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had a node storing two values and with three sub-trees: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</a:p>
        </p:txBody>
      </p:sp>
      <p:pic>
        <p:nvPicPr>
          <p:cNvPr id="76802" name="Picture 2" descr="C:\Users\dwharder\Desktop\v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492896"/>
            <a:ext cx="1871663" cy="107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317883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8-way tree exampl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sample 8-way search tre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te how a binary search is required to find the appropriate sub-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 do you determine if 43 is in this search tree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Question:  what order would these entries have been inserted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 do we erase an element?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.4</a:t>
            </a: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" y="3449376"/>
            <a:ext cx="9144000" cy="2139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918877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ultiway tre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dvantag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horter paths from the roo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Disadvantag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re complex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der what conditions is the additional complexity worth the effort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hen the cost from jumping nodes is exceptionally dominant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.4</a:t>
            </a:r>
          </a:p>
        </p:txBody>
      </p:sp>
    </p:spTree>
    <p:extLst>
      <p:ext uri="{BB962C8B-B14F-4D97-AF65-F5344CB8AC3E}">
        <p14:creationId xmlns:p14="http://schemas.microsoft.com/office/powerpoint/2010/main" val="137669229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, we have looked 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ultiway tre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ach node store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sorted elements</a:t>
            </a:r>
          </a:p>
          <a:p>
            <a:pPr lvl="2"/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 sub-trees interleave the element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Perfect Multiway trees store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element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saw an implementation in C++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onsidered in-order traversals of </a:t>
            </a:r>
            <a:r>
              <a:rPr lang="en-US" altLang="en-US" dirty="0" err="1">
                <a:latin typeface="Arial" charset="0"/>
                <a:cs typeface="Arial" charset="0"/>
              </a:rPr>
              <a:t>multiwa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as the potential to store more elements in shallower trees</a:t>
            </a:r>
          </a:p>
        </p:txBody>
      </p:sp>
    </p:spTree>
    <p:extLst>
      <p:ext uri="{BB962C8B-B14F-4D97-AF65-F5344CB8AC3E}">
        <p14:creationId xmlns:p14="http://schemas.microsoft.com/office/powerpoint/2010/main" val="35266652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3-Way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ould be implemented as follows: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class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p_left_tre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Type             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first_valu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p_middle_tre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Type             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second_valu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p_right_tre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// ...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;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916238" y="4960938"/>
            <a:ext cx="15776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left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4830763" y="4954588"/>
            <a:ext cx="18309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middle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008813" y="4960938"/>
            <a:ext cx="17043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right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757613" y="4659313"/>
            <a:ext cx="1704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eft_element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5710238" y="4652963"/>
            <a:ext cx="1831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right_element</a:t>
            </a:r>
          </a:p>
        </p:txBody>
      </p:sp>
      <p:sp>
        <p:nvSpPr>
          <p:cNvPr id="15369" name="Line 11"/>
          <p:cNvSpPr>
            <a:spLocks noChangeShapeType="1"/>
          </p:cNvSpPr>
          <p:nvPr/>
        </p:nvSpPr>
        <p:spPr bwMode="auto">
          <a:xfrm flipH="1">
            <a:off x="3276600" y="5313363"/>
            <a:ext cx="288925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370" name="Line 12"/>
          <p:cNvSpPr>
            <a:spLocks noChangeShapeType="1"/>
          </p:cNvSpPr>
          <p:nvPr/>
        </p:nvSpPr>
        <p:spPr bwMode="auto">
          <a:xfrm flipH="1">
            <a:off x="5653088" y="5313363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>
            <a:off x="7981950" y="5313363"/>
            <a:ext cx="287338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39674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3-Way Tre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rder to define a search tree, we will require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first element is less than the second elemen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sub-trees are 3-wa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ft sub-tree contains items less than the 1</a:t>
            </a:r>
            <a:r>
              <a:rPr lang="en-US" altLang="en-US" baseline="30000" dirty="0">
                <a:latin typeface="Arial" charset="0"/>
                <a:cs typeface="Arial" charset="0"/>
              </a:rPr>
              <a:t>st</a:t>
            </a:r>
            <a:r>
              <a:rPr lang="en-US" altLang="en-US" dirty="0">
                <a:latin typeface="Arial" charset="0"/>
                <a:cs typeface="Arial" charset="0"/>
              </a:rPr>
              <a:t> elemen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iddle sub-tree contains items between the two elemen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ight sub-tree contains items greater than the 2</a:t>
            </a:r>
            <a:r>
              <a:rPr lang="en-US" altLang="en-US" baseline="30000" dirty="0">
                <a:latin typeface="Arial" charset="0"/>
                <a:cs typeface="Arial" charset="0"/>
              </a:rPr>
              <a:t>nd</a:t>
            </a:r>
            <a:r>
              <a:rPr lang="en-US" altLang="en-US" dirty="0">
                <a:latin typeface="Arial" charset="0"/>
                <a:cs typeface="Arial" charset="0"/>
              </a:rPr>
              <a:t> elemen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916238" y="4960938"/>
            <a:ext cx="15776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left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830763" y="4954588"/>
            <a:ext cx="18309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middle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008813" y="4960938"/>
            <a:ext cx="17043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right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757613" y="4659313"/>
            <a:ext cx="1704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eft_element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710238" y="4652963"/>
            <a:ext cx="1831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right_element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H="1">
            <a:off x="3276600" y="5313363"/>
            <a:ext cx="288925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H="1">
            <a:off x="5653088" y="5313363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7981950" y="5313363"/>
            <a:ext cx="287338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79006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3-Way Tre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a node has only one element, all trees are assumed to be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a second object is inserted, it will be inserted into this node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class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_left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    Type  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valu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_middle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    Type  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econd_valu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_right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int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;   # 1 or 2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    // ...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::full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= 2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</a:t>
            </a:r>
          </a:p>
        </p:txBody>
      </p:sp>
    </p:spTree>
    <p:extLst>
      <p:ext uri="{BB962C8B-B14F-4D97-AF65-F5344CB8AC3E}">
        <p14:creationId xmlns:p14="http://schemas.microsoft.com/office/powerpoint/2010/main" val="30871152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3-Way Tre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Most operations are more complex than with binary trees…</a:t>
            </a:r>
          </a:p>
          <a:p>
            <a:pPr lvl="2">
              <a:buFont typeface="Arial" charset="0"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&lt;Type&gt;::find( Type const &amp;obj ) const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if ( !full() )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( first() ==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Tx/>
              <a:buNone/>
            </a:pP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if ( (obj == first()) || (obj == second()) )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this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 else if ( obj &lt; first() )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(  left() == nullptr) ?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nulltpr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:   left()-&gt;find( obj )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 else if ( obj &gt; second()) ) {</a:t>
            </a:r>
          </a:p>
          <a:p>
            <a:pPr lvl="2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( right() == nullptr) ? nullptr :  right()-&gt;find( obj )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(middle() ==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nulltpr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) ? nullptr : middle()-&gt;find( obj )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1</a:t>
            </a:r>
          </a:p>
        </p:txBody>
      </p:sp>
    </p:spTree>
    <p:extLst>
      <p:ext uri="{BB962C8B-B14F-4D97-AF65-F5344CB8AC3E}">
        <p14:creationId xmlns:p14="http://schemas.microsoft.com/office/powerpoint/2010/main" val="888542019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38</TotalTime>
  <Words>2649</Words>
  <Application>Microsoft Office PowerPoint</Application>
  <PresentationFormat>On-screen Show (4:3)</PresentationFormat>
  <Paragraphs>446</Paragraphs>
  <Slides>52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9" baseType="lpstr">
      <vt:lpstr>Arial</vt:lpstr>
      <vt:lpstr>Calibri</vt:lpstr>
      <vt:lpstr>Consolas</vt:lpstr>
      <vt:lpstr>Courier New</vt:lpstr>
      <vt:lpstr>Times New Roman</vt:lpstr>
      <vt:lpstr>Custom Design</vt:lpstr>
      <vt:lpstr>Equation</vt:lpstr>
      <vt:lpstr>PowerPoint Presentation</vt:lpstr>
      <vt:lpstr>Outline</vt:lpstr>
      <vt:lpstr>Binary Tree </vt:lpstr>
      <vt:lpstr>In-order traversals on general trees</vt:lpstr>
      <vt:lpstr>3-Way Trees</vt:lpstr>
      <vt:lpstr>3-Way Trees</vt:lpstr>
      <vt:lpstr>3-Way Trees</vt:lpstr>
      <vt:lpstr>3-Way Trees</vt:lpstr>
      <vt:lpstr>3-Way Trees</vt:lpstr>
      <vt:lpstr>3-Way Trees</vt:lpstr>
      <vt:lpstr>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-order Traversals</vt:lpstr>
      <vt:lpstr>In-order Traversals</vt:lpstr>
      <vt:lpstr>Multiway tree implementation</vt:lpstr>
      <vt:lpstr>Multiway tree implementation</vt:lpstr>
      <vt:lpstr>Multiway tree implementation</vt:lpstr>
      <vt:lpstr>Size</vt:lpstr>
      <vt:lpstr>Size</vt:lpstr>
      <vt:lpstr>Size</vt:lpstr>
      <vt:lpstr>Size</vt:lpstr>
      <vt:lpstr>Minimum height</vt:lpstr>
      <vt:lpstr>8-way trees versus binary trees</vt:lpstr>
      <vt:lpstr>8-way tree example</vt:lpstr>
      <vt:lpstr>Multiway tre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Mahdi Ebi</cp:lastModifiedBy>
  <cp:revision>475</cp:revision>
  <dcterms:created xsi:type="dcterms:W3CDTF">2009-09-11T23:00:44Z</dcterms:created>
  <dcterms:modified xsi:type="dcterms:W3CDTF">2020-08-10T19:36:41Z</dcterms:modified>
</cp:coreProperties>
</file>